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D82EF83" w14:textId="1D0735B8" w:rsidR="00B3161A" w:rsidRDefault="009F2B45" w:rsidP="009F2B45">
      <w:pPr>
        <w:pStyle w:val="MTDisplayEquation"/>
      </w:pPr>
      <w:r>
        <w:tab/>
      </w:r>
      <w:r w:rsidRPr="009F2B45">
        <w:rPr>
          <w:position w:val="-50"/>
        </w:rPr>
        <w:object w:dxaOrig="3360" w:dyaOrig="1120" w14:anchorId="0019D9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68pt;height:56.25pt" o:ole="">
            <v:imagedata r:id="rId6" o:title=""/>
          </v:shape>
          <o:OLEObject Type="Embed" ProgID="Equation.DSMT4" ShapeID="_x0000_i1027" DrawAspect="Content" ObjectID="_1676380746" r:id="rId7"/>
        </w:object>
      </w:r>
      <w:r>
        <w:t xml:space="preserve"> </w:t>
      </w:r>
    </w:p>
    <w:p w14:paraId="38A496FB" w14:textId="77777777" w:rsidR="00C556F5" w:rsidRPr="00C556F5" w:rsidRDefault="00C556F5" w:rsidP="00C556F5">
      <w:pPr>
        <w:rPr>
          <w:rFonts w:hint="eastAsia"/>
        </w:rPr>
      </w:pPr>
    </w:p>
    <w:p w14:paraId="3CF5EE52" w14:textId="4EFB25BD" w:rsidR="009F2B45" w:rsidRDefault="009F2B45" w:rsidP="009F2B45">
      <w:pPr>
        <w:pStyle w:val="MTDisplayEquation"/>
      </w:pPr>
      <w:r>
        <w:tab/>
      </w:r>
      <w:r w:rsidR="00C556F5" w:rsidRPr="00C556F5">
        <w:rPr>
          <w:position w:val="-124"/>
        </w:rPr>
        <w:object w:dxaOrig="4760" w:dyaOrig="7720" w14:anchorId="7E49C365">
          <v:shape id="_x0000_i1033" type="#_x0000_t75" style="width:237.75pt;height:386.25pt" o:ole="">
            <v:imagedata r:id="rId8" o:title=""/>
          </v:shape>
          <o:OLEObject Type="Embed" ProgID="Equation.DSMT4" ShapeID="_x0000_i1033" DrawAspect="Content" ObjectID="_1676380747" r:id="rId9"/>
        </w:object>
      </w:r>
      <w:r>
        <w:t xml:space="preserve"> </w:t>
      </w:r>
    </w:p>
    <w:p w14:paraId="4AFA74D8" w14:textId="5332330A" w:rsidR="009F2B45" w:rsidRDefault="00C556F5" w:rsidP="00C556F5">
      <w:pPr>
        <w:pStyle w:val="1"/>
      </w:pPr>
      <w:r>
        <w:rPr>
          <w:rFonts w:hint="eastAsia"/>
        </w:rPr>
        <w:t>非负定</w:t>
      </w:r>
    </w:p>
    <w:p w14:paraId="74FB4C41" w14:textId="77777777" w:rsidR="00FD2BCB" w:rsidRDefault="00C556F5" w:rsidP="00C556F5">
      <w:r>
        <w:rPr>
          <w:rFonts w:hint="eastAsia"/>
        </w:rPr>
        <w:t>对任意正整数</w:t>
      </w:r>
      <w:r w:rsidRPr="00C556F5">
        <w:rPr>
          <w:position w:val="-6"/>
        </w:rPr>
        <w:object w:dxaOrig="200" w:dyaOrig="220" w14:anchorId="08B43D63">
          <v:shape id="_x0000_i1037" type="#_x0000_t75" style="width:9.75pt;height:11.25pt" o:ole="">
            <v:imagedata r:id="rId10" o:title=""/>
          </v:shape>
          <o:OLEObject Type="Embed" ProgID="Equation.DSMT4" ShapeID="_x0000_i1037" DrawAspect="Content" ObjectID="_1676380748" r:id="rId11"/>
        </w:object>
      </w:r>
      <w:r>
        <w:rPr>
          <w:rFonts w:hint="eastAsia"/>
        </w:rPr>
        <w:t>，及</w:t>
      </w:r>
      <w:r w:rsidRPr="00C556F5">
        <w:rPr>
          <w:position w:val="-6"/>
        </w:rPr>
        <w:object w:dxaOrig="200" w:dyaOrig="220" w14:anchorId="39BA293D">
          <v:shape id="_x0000_i1038" type="#_x0000_t75" style="width:9.75pt;height:11.25pt" o:ole="">
            <v:imagedata r:id="rId10" o:title=""/>
          </v:shape>
          <o:OLEObject Type="Embed" ProgID="Equation.DSMT4" ShapeID="_x0000_i1038" DrawAspect="Content" ObjectID="_1676380749" r:id="rId12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实数</w:t>
      </w:r>
      <w:r w:rsidR="00FD2BCB" w:rsidRPr="00C556F5">
        <w:rPr>
          <w:position w:val="-12"/>
        </w:rPr>
        <w:object w:dxaOrig="999" w:dyaOrig="360" w14:anchorId="086E0410">
          <v:shape id="_x0000_i1043" type="#_x0000_t75" style="width:50.25pt;height:18pt" o:ole="">
            <v:imagedata r:id="rId13" o:title=""/>
          </v:shape>
          <o:OLEObject Type="Embed" ProgID="Equation.DSMT4" ShapeID="_x0000_i1043" DrawAspect="Content" ObjectID="_1676380750" r:id="rId14"/>
        </w:object>
      </w:r>
      <w:r w:rsidR="00FD2BCB">
        <w:rPr>
          <w:rFonts w:hint="eastAsia"/>
        </w:rPr>
        <w:t>和</w:t>
      </w:r>
      <w:r w:rsidR="00FD2BCB" w:rsidRPr="00FD2BCB">
        <w:rPr>
          <w:position w:val="-6"/>
        </w:rPr>
        <w:object w:dxaOrig="200" w:dyaOrig="220" w14:anchorId="60CF10A2">
          <v:shape id="_x0000_i1046" type="#_x0000_t75" style="width:9.75pt;height:11.25pt" o:ole="">
            <v:imagedata r:id="rId15" o:title=""/>
          </v:shape>
          <o:OLEObject Type="Embed" ProgID="Equation.DSMT4" ShapeID="_x0000_i1046" DrawAspect="Content" ObjectID="_1676380751" r:id="rId16"/>
        </w:object>
      </w:r>
      <w:proofErr w:type="gramStart"/>
      <w:r w:rsidR="00FD2BCB">
        <w:rPr>
          <w:rFonts w:hint="eastAsia"/>
        </w:rPr>
        <w:t>个</w:t>
      </w:r>
      <w:proofErr w:type="gramEnd"/>
      <w:r w:rsidR="00FD2BCB">
        <w:rPr>
          <w:rFonts w:hint="eastAsia"/>
        </w:rPr>
        <w:t>复数</w:t>
      </w:r>
      <w:r w:rsidR="00FD2BCB" w:rsidRPr="00C556F5">
        <w:rPr>
          <w:position w:val="-12"/>
        </w:rPr>
        <w:object w:dxaOrig="1140" w:dyaOrig="360" w14:anchorId="5174994B">
          <v:shape id="_x0000_i1054" type="#_x0000_t75" style="width:57pt;height:18pt" o:ole="">
            <v:imagedata r:id="rId17" o:title=""/>
          </v:shape>
          <o:OLEObject Type="Embed" ProgID="Equation.DSMT4" ShapeID="_x0000_i1054" DrawAspect="Content" ObjectID="_1676380752" r:id="rId18"/>
        </w:object>
      </w:r>
      <w:r w:rsidR="00FD2BCB">
        <w:rPr>
          <w:rFonts w:hint="eastAsia"/>
        </w:rPr>
        <w:t>，有</w:t>
      </w:r>
    </w:p>
    <w:p w14:paraId="662F80F3" w14:textId="45162E1B" w:rsidR="00FD2BCB" w:rsidRDefault="00FD2BCB" w:rsidP="00FD2BCB">
      <w:pPr>
        <w:pStyle w:val="MTDisplayEquation"/>
      </w:pPr>
      <w:r>
        <w:tab/>
      </w:r>
      <w:r w:rsidRPr="00FD2BCB">
        <w:rPr>
          <w:position w:val="-30"/>
        </w:rPr>
        <w:object w:dxaOrig="2360" w:dyaOrig="700" w14:anchorId="6889892A">
          <v:shape id="_x0000_i1057" type="#_x0000_t75" style="width:117.75pt;height:35.25pt" o:ole="">
            <v:imagedata r:id="rId19" o:title=""/>
          </v:shape>
          <o:OLEObject Type="Embed" ProgID="Equation.DSMT4" ShapeID="_x0000_i1057" DrawAspect="Content" ObjectID="_1676380753" r:id="rId20"/>
        </w:object>
      </w:r>
      <w:r>
        <w:t xml:space="preserve"> </w:t>
      </w:r>
    </w:p>
    <w:p w14:paraId="3CBAC809" w14:textId="77777777" w:rsidR="00243CE4" w:rsidRDefault="00243CE4" w:rsidP="00C556F5">
      <w:r>
        <w:rPr>
          <w:rFonts w:hint="eastAsia"/>
        </w:rPr>
        <w:lastRenderedPageBreak/>
        <w:t>证明：</w:t>
      </w:r>
    </w:p>
    <w:p w14:paraId="47DCEB90" w14:textId="6498E645" w:rsidR="00C556F5" w:rsidRDefault="00FD2BCB" w:rsidP="00C556F5">
      <w:r>
        <w:t xml:space="preserve"> </w:t>
      </w:r>
      <w:r w:rsidR="00C556F5">
        <w:t xml:space="preserve">  </w:t>
      </w:r>
    </w:p>
    <w:p w14:paraId="58C6DF93" w14:textId="1D13CC38" w:rsidR="00243CE4" w:rsidRDefault="00243CE4" w:rsidP="00243CE4">
      <w:pPr>
        <w:pStyle w:val="MTDisplayEquation"/>
        <w:rPr>
          <w:rFonts w:hint="eastAsia"/>
        </w:rPr>
      </w:pPr>
      <w:r>
        <w:tab/>
      </w:r>
      <w:r w:rsidR="00354CC9" w:rsidRPr="00354CC9">
        <w:rPr>
          <w:position w:val="-152"/>
        </w:rPr>
        <w:object w:dxaOrig="4380" w:dyaOrig="4819" w14:anchorId="402D58AE">
          <v:shape id="_x0000_i1070" type="#_x0000_t75" style="width:219pt;height:240.75pt" o:ole="">
            <v:imagedata r:id="rId21" o:title=""/>
          </v:shape>
          <o:OLEObject Type="Embed" ProgID="Equation.DSMT4" ShapeID="_x0000_i1070" DrawAspect="Content" ObjectID="_1676380754" r:id="rId22"/>
        </w:object>
      </w:r>
      <w:r>
        <w:t xml:space="preserve"> </w:t>
      </w:r>
    </w:p>
    <w:p w14:paraId="0BD6115D" w14:textId="77777777" w:rsidR="00243CE4" w:rsidRPr="00C556F5" w:rsidRDefault="00243CE4" w:rsidP="00C556F5">
      <w:pPr>
        <w:rPr>
          <w:rFonts w:hint="eastAsia"/>
        </w:rPr>
      </w:pPr>
    </w:p>
    <w:sectPr w:rsidR="00243CE4" w:rsidRPr="00C556F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CADF402" w14:textId="77777777" w:rsidR="00BD0185" w:rsidRDefault="00BD0185" w:rsidP="009F2B45">
      <w:pPr>
        <w:spacing w:after="0" w:line="240" w:lineRule="auto"/>
      </w:pPr>
      <w:r>
        <w:separator/>
      </w:r>
    </w:p>
  </w:endnote>
  <w:endnote w:type="continuationSeparator" w:id="0">
    <w:p w14:paraId="5A0A961F" w14:textId="77777777" w:rsidR="00BD0185" w:rsidRDefault="00BD0185" w:rsidP="009F2B4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06D4DAF" w14:textId="77777777" w:rsidR="00BD0185" w:rsidRDefault="00BD0185" w:rsidP="009F2B45">
      <w:pPr>
        <w:spacing w:after="0" w:line="240" w:lineRule="auto"/>
      </w:pPr>
      <w:r>
        <w:separator/>
      </w:r>
    </w:p>
  </w:footnote>
  <w:footnote w:type="continuationSeparator" w:id="0">
    <w:p w14:paraId="33BC0E54" w14:textId="77777777" w:rsidR="00BD0185" w:rsidRDefault="00BD0185" w:rsidP="009F2B4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58D7"/>
    <w:rsid w:val="00243CE4"/>
    <w:rsid w:val="00257265"/>
    <w:rsid w:val="002A58D7"/>
    <w:rsid w:val="00354CC9"/>
    <w:rsid w:val="006128F8"/>
    <w:rsid w:val="006D1DAD"/>
    <w:rsid w:val="007913A4"/>
    <w:rsid w:val="009D01C9"/>
    <w:rsid w:val="009F2B45"/>
    <w:rsid w:val="00AC46C3"/>
    <w:rsid w:val="00B332A8"/>
    <w:rsid w:val="00BD0185"/>
    <w:rsid w:val="00C556F5"/>
    <w:rsid w:val="00CE1CEF"/>
    <w:rsid w:val="00E61B96"/>
    <w:rsid w:val="00FD2B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E3963C"/>
  <w15:chartTrackingRefBased/>
  <w15:docId w15:val="{703BC9EB-1C43-4E36-96BD-0D8D1A0EF4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556F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F2B45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F2B4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F2B45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F2B45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9F2B45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9F2B45"/>
  </w:style>
  <w:style w:type="character" w:customStyle="1" w:styleId="10">
    <w:name w:val="标题 1 字符"/>
    <w:basedOn w:val="a0"/>
    <w:link w:val="1"/>
    <w:uiPriority w:val="9"/>
    <w:rsid w:val="00C556F5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2</Pages>
  <Words>42</Words>
  <Characters>245</Characters>
  <Application>Microsoft Office Word</Application>
  <DocSecurity>0</DocSecurity>
  <Lines>2</Lines>
  <Paragraphs>1</Paragraphs>
  <ScaleCrop>false</ScaleCrop>
  <Company/>
  <LinksUpToDate>false</LinksUpToDate>
  <CharactersWithSpaces>2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1-03-04T06:41:00Z</dcterms:created>
  <dcterms:modified xsi:type="dcterms:W3CDTF">2021-03-04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